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A17736" w14:textId="55672BA2" w:rsidR="00FD6B10" w:rsidRDefault="00FD6B10" w:rsidP="00FD6B10">
      <w:r>
        <w:rPr>
          <w:rFonts w:hint="eastAsia"/>
        </w:rPr>
        <w:t>绕x轴旋转：</w:t>
      </w:r>
    </w:p>
    <w:p w14:paraId="39384F22" w14:textId="5EA2DA67" w:rsidR="00554A65" w:rsidRDefault="00FD6B10" w:rsidP="00FD6B10">
      <w:r>
        <w:t xml:space="preserve"> </w:t>
      </w:r>
    </w:p>
    <w:p w14:paraId="4A18FBFD" w14:textId="1D990A8A" w:rsidR="00FD6B10" w:rsidRDefault="00FD6B10" w:rsidP="00FD6B10">
      <w:pPr>
        <w:pStyle w:val="MTDisplayEquation"/>
      </w:pPr>
      <w:r>
        <w:tab/>
      </w:r>
      <w:r w:rsidRPr="00FD6B10">
        <w:rPr>
          <w:position w:val="-50"/>
        </w:rPr>
        <w:object w:dxaOrig="2780" w:dyaOrig="1120" w14:anchorId="6EE386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39.15pt;height:55.9pt" o:ole="">
            <v:imagedata r:id="rId7" o:title=""/>
          </v:shape>
          <o:OLEObject Type="Embed" ProgID="Equation.DSMT4" ShapeID="_x0000_i1031" DrawAspect="Content" ObjectID="_1628716781" r:id="rId8"/>
        </w:object>
      </w:r>
      <w:r>
        <w:t xml:space="preserve"> </w:t>
      </w:r>
    </w:p>
    <w:p w14:paraId="46ED48F1" w14:textId="0AE3E050" w:rsidR="00FD6B10" w:rsidRDefault="00FD6B10">
      <w:r>
        <w:rPr>
          <w:rFonts w:hint="eastAsia"/>
        </w:rPr>
        <w:t>绕y轴旋转：</w:t>
      </w:r>
    </w:p>
    <w:p w14:paraId="63210586" w14:textId="196DD884" w:rsidR="00FD6B10" w:rsidRDefault="00FD6B10" w:rsidP="00FD6B10">
      <w:pPr>
        <w:pStyle w:val="MTDisplayEquation"/>
      </w:pPr>
      <w:r>
        <w:tab/>
      </w:r>
      <w:r w:rsidRPr="00FD6B10">
        <w:rPr>
          <w:position w:val="-50"/>
        </w:rPr>
        <w:object w:dxaOrig="2799" w:dyaOrig="1120" w14:anchorId="6B5ACA46">
          <v:shape id="_x0000_i1034" type="#_x0000_t75" style="width:139.9pt;height:55.9pt" o:ole="">
            <v:imagedata r:id="rId9" o:title=""/>
          </v:shape>
          <o:OLEObject Type="Embed" ProgID="Equation.DSMT4" ShapeID="_x0000_i1034" DrawAspect="Content" ObjectID="_1628716782" r:id="rId10"/>
        </w:object>
      </w:r>
      <w:r>
        <w:t xml:space="preserve"> </w:t>
      </w:r>
    </w:p>
    <w:p w14:paraId="2618062A" w14:textId="77777777" w:rsidR="00D77480" w:rsidRPr="00D77480" w:rsidRDefault="00D77480" w:rsidP="00D77480">
      <w:pPr>
        <w:rPr>
          <w:rFonts w:hint="eastAsia"/>
        </w:rPr>
      </w:pPr>
    </w:p>
    <w:p w14:paraId="4A879D4C" w14:textId="21D21C06" w:rsidR="00FD6B10" w:rsidRDefault="00FD6B10">
      <w:r>
        <w:rPr>
          <w:rFonts w:hint="eastAsia"/>
        </w:rPr>
        <w:t>绕z轴旋转：</w:t>
      </w:r>
    </w:p>
    <w:p w14:paraId="1489CE0D" w14:textId="4594880E" w:rsidR="00FD6B10" w:rsidRDefault="00FD6B10" w:rsidP="00FD6B10">
      <w:pPr>
        <w:pStyle w:val="MTDisplayEquation"/>
        <w:rPr>
          <w:rFonts w:hint="eastAsia"/>
        </w:rPr>
      </w:pPr>
      <w:r>
        <w:tab/>
      </w:r>
      <w:r w:rsidRPr="00FD6B10">
        <w:rPr>
          <w:position w:val="-50"/>
        </w:rPr>
        <w:object w:dxaOrig="2780" w:dyaOrig="1120" w14:anchorId="37D0A442">
          <v:shape id="_x0000_i1037" type="#_x0000_t75" style="width:139.15pt;height:55.9pt" o:ole="">
            <v:imagedata r:id="rId11" o:title=""/>
          </v:shape>
          <o:OLEObject Type="Embed" ProgID="Equation.DSMT4" ShapeID="_x0000_i1037" DrawAspect="Content" ObjectID="_1628716783" r:id="rId12"/>
        </w:object>
      </w:r>
      <w:r>
        <w:t xml:space="preserve"> </w:t>
      </w:r>
    </w:p>
    <w:p w14:paraId="2C141989" w14:textId="516C5F48" w:rsidR="00FD6B10" w:rsidRDefault="00FD6B10" w:rsidP="00A13583">
      <w:pPr>
        <w:pStyle w:val="1"/>
        <w:numPr>
          <w:ilvl w:val="0"/>
          <w:numId w:val="1"/>
        </w:numPr>
      </w:pPr>
      <w:r>
        <w:rPr>
          <w:rFonts w:hint="eastAsia"/>
        </w:rPr>
        <w:t>由欧拉角求旋转矩阵</w:t>
      </w:r>
    </w:p>
    <w:p w14:paraId="459025CC" w14:textId="4572D074" w:rsidR="00A13583" w:rsidRPr="00A13583" w:rsidRDefault="00A13583" w:rsidP="00A13583">
      <w:pPr>
        <w:rPr>
          <w:rFonts w:hint="eastAsia"/>
        </w:rPr>
      </w:pPr>
      <w:r>
        <w:rPr>
          <w:rFonts w:hint="eastAsia"/>
        </w:rPr>
        <w:t>三个轴</w:t>
      </w:r>
      <w:proofErr w:type="spellStart"/>
      <w:r>
        <w:rPr>
          <w:rFonts w:hint="eastAsia"/>
        </w:rPr>
        <w:t>x</w:t>
      </w:r>
      <w:r>
        <w:t>,y,z</w:t>
      </w:r>
      <w:proofErr w:type="spellEnd"/>
      <w:r>
        <w:rPr>
          <w:rFonts w:hint="eastAsia"/>
        </w:rPr>
        <w:t>的欧拉角分别为</w:t>
      </w:r>
      <w:r w:rsidRPr="00A13583">
        <w:rPr>
          <w:position w:val="-14"/>
        </w:rPr>
        <w:object w:dxaOrig="859" w:dyaOrig="380" w14:anchorId="03C6DD9E">
          <v:shape id="_x0000_i1043" type="#_x0000_t75" style="width:43.15pt;height:19.15pt" o:ole="">
            <v:imagedata r:id="rId13" o:title=""/>
          </v:shape>
          <o:OLEObject Type="Embed" ProgID="Equation.DSMT4" ShapeID="_x0000_i1043" DrawAspect="Content" ObjectID="_1628716784" r:id="rId14"/>
        </w:object>
      </w:r>
      <w:r>
        <w:rPr>
          <w:rFonts w:hint="eastAsia"/>
        </w:rPr>
        <w:t>，正弦值、余弦值分别为</w:t>
      </w:r>
      <w:r w:rsidRPr="00A13583">
        <w:rPr>
          <w:position w:val="-14"/>
        </w:rPr>
        <w:object w:dxaOrig="1680" w:dyaOrig="380" w14:anchorId="2A477AE5">
          <v:shape id="_x0000_i1046" type="#_x0000_t75" style="width:84pt;height:19.15pt" o:ole="">
            <v:imagedata r:id="rId15" o:title=""/>
          </v:shape>
          <o:OLEObject Type="Embed" ProgID="Equation.DSMT4" ShapeID="_x0000_i1046" DrawAspect="Content" ObjectID="_1628716785" r:id="rId16"/>
        </w:object>
      </w:r>
      <w:r>
        <w:rPr>
          <w:rFonts w:hint="eastAsia"/>
        </w:rPr>
        <w:t>，那么旋转矩阵为：</w:t>
      </w:r>
      <w:r>
        <w:t xml:space="preserve">  </w:t>
      </w:r>
    </w:p>
    <w:p w14:paraId="0B8ED18E" w14:textId="14CD9397" w:rsidR="00A13583" w:rsidRDefault="00A13583" w:rsidP="00A13583">
      <w:pPr>
        <w:pStyle w:val="MTDisplayEquation"/>
        <w:rPr>
          <w:rFonts w:hint="eastAsia"/>
        </w:rPr>
      </w:pPr>
      <w:r>
        <w:tab/>
      </w:r>
      <w:r w:rsidR="00C16746" w:rsidRPr="00A13583">
        <w:rPr>
          <w:position w:val="-194"/>
        </w:rPr>
        <w:object w:dxaOrig="5500" w:dyaOrig="4000" w14:anchorId="583EE6B0">
          <v:shape id="_x0000_i1054" type="#_x0000_t75" style="width:274.9pt;height:199.9pt" o:ole="">
            <v:imagedata r:id="rId17" o:title=""/>
          </v:shape>
          <o:OLEObject Type="Embed" ProgID="Equation.DSMT4" ShapeID="_x0000_i1054" DrawAspect="Content" ObjectID="_1628716786" r:id="rId18"/>
        </w:object>
      </w:r>
      <w:r>
        <w:t xml:space="preserve"> </w:t>
      </w:r>
    </w:p>
    <w:p w14:paraId="76462664" w14:textId="05064F0E" w:rsidR="00A13583" w:rsidRDefault="00D77480" w:rsidP="00A13583">
      <w:r>
        <w:rPr>
          <w:rFonts w:hint="eastAsia"/>
        </w:rPr>
        <w:t>在不考虑</w:t>
      </w:r>
      <w:proofErr w:type="gramStart"/>
      <w:r>
        <w:rPr>
          <w:rFonts w:hint="eastAsia"/>
        </w:rPr>
        <w:t>万向锁的</w:t>
      </w:r>
      <w:proofErr w:type="gramEnd"/>
      <w:r>
        <w:rPr>
          <w:rFonts w:hint="eastAsia"/>
        </w:rPr>
        <w:t>问题时有：</w:t>
      </w:r>
    </w:p>
    <w:p w14:paraId="5E138F12" w14:textId="65E5C36C" w:rsidR="00D77480" w:rsidRDefault="00D77480" w:rsidP="00D77480">
      <w:pPr>
        <w:pStyle w:val="MTDisplayEquation"/>
        <w:rPr>
          <w:rFonts w:hint="eastAsia"/>
        </w:rPr>
      </w:pPr>
      <w:r>
        <w:tab/>
      </w:r>
      <w:r w:rsidR="00023B0D" w:rsidRPr="00D77480">
        <w:rPr>
          <w:position w:val="-62"/>
        </w:rPr>
        <w:object w:dxaOrig="2720" w:dyaOrig="1359" w14:anchorId="2774DDC7">
          <v:shape id="_x0000_i1055" type="#_x0000_t75" style="width:136.15pt;height:67.9pt" o:ole="">
            <v:imagedata r:id="rId19" o:title=""/>
          </v:shape>
          <o:OLEObject Type="Embed" ProgID="Equation.DSMT4" ShapeID="_x0000_i1055" DrawAspect="Content" ObjectID="_1628716787" r:id="rId20"/>
        </w:object>
      </w:r>
      <w:r>
        <w:t xml:space="preserve"> </w:t>
      </w:r>
    </w:p>
    <w:p w14:paraId="3FB0A44E" w14:textId="77777777" w:rsidR="00D77480" w:rsidRPr="00A13583" w:rsidRDefault="00D77480" w:rsidP="00A13583">
      <w:pPr>
        <w:rPr>
          <w:rFonts w:hint="eastAsia"/>
        </w:rPr>
      </w:pPr>
      <w:bookmarkStart w:id="0" w:name="_GoBack"/>
      <w:bookmarkEnd w:id="0"/>
    </w:p>
    <w:sectPr w:rsidR="00D77480" w:rsidRPr="00A13583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944BF5" w14:textId="77777777" w:rsidR="00FD6B10" w:rsidRDefault="00FD6B10" w:rsidP="00FD6B10">
      <w:r>
        <w:separator/>
      </w:r>
    </w:p>
  </w:endnote>
  <w:endnote w:type="continuationSeparator" w:id="0">
    <w:p w14:paraId="33725E31" w14:textId="77777777" w:rsidR="00FD6B10" w:rsidRDefault="00FD6B10" w:rsidP="00FD6B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7D3D62" w14:textId="77777777" w:rsidR="00FD6B10" w:rsidRDefault="00FD6B10" w:rsidP="00FD6B10">
      <w:r>
        <w:separator/>
      </w:r>
    </w:p>
  </w:footnote>
  <w:footnote w:type="continuationSeparator" w:id="0">
    <w:p w14:paraId="64ED9E8D" w14:textId="77777777" w:rsidR="00FD6B10" w:rsidRDefault="00FD6B10" w:rsidP="00FD6B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EFEA1F" w14:textId="77777777" w:rsidR="00FD6B10" w:rsidRDefault="00FD6B10" w:rsidP="00FD6B10">
    <w:pPr>
      <w:pStyle w:val="a3"/>
      <w:jc w:val="both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B0F21DF"/>
    <w:multiLevelType w:val="hybridMultilevel"/>
    <w:tmpl w:val="8BF4A146"/>
    <w:lvl w:ilvl="0" w:tplc="E1921CC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08C3"/>
    <w:rsid w:val="00023B0D"/>
    <w:rsid w:val="004008C3"/>
    <w:rsid w:val="00554A65"/>
    <w:rsid w:val="00A13583"/>
    <w:rsid w:val="00C16746"/>
    <w:rsid w:val="00D77480"/>
    <w:rsid w:val="00FD6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FC4BDC"/>
  <w15:chartTrackingRefBased/>
  <w15:docId w15:val="{33E13E54-57B4-4168-887B-FC6E53DAA4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1358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D6B1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D6B10"/>
  </w:style>
  <w:style w:type="paragraph" w:styleId="a3">
    <w:name w:val="header"/>
    <w:basedOn w:val="a"/>
    <w:link w:val="a4"/>
    <w:uiPriority w:val="99"/>
    <w:unhideWhenUsed/>
    <w:rsid w:val="00FD6B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D6B1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D6B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D6B10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13583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43</Words>
  <Characters>248</Characters>
  <Application>Microsoft Office Word</Application>
  <DocSecurity>0</DocSecurity>
  <Lines>2</Lines>
  <Paragraphs>1</Paragraphs>
  <ScaleCrop>false</ScaleCrop>
  <Company/>
  <LinksUpToDate>false</LinksUpToDate>
  <CharactersWithSpaces>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2</cp:revision>
  <dcterms:created xsi:type="dcterms:W3CDTF">2019-08-30T15:10:00Z</dcterms:created>
  <dcterms:modified xsi:type="dcterms:W3CDTF">2019-08-30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